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4B7F0F" w14:textId="53665433" w:rsidR="00554A65" w:rsidRDefault="0023372D" w:rsidP="0023372D">
      <w:pPr>
        <w:pStyle w:val="MTDisplayEquation"/>
      </w:pPr>
      <w:r>
        <w:tab/>
      </w:r>
      <w:r w:rsidRPr="0023372D">
        <w:rPr>
          <w:position w:val="-6"/>
        </w:rPr>
        <w:object w:dxaOrig="980" w:dyaOrig="320" w14:anchorId="4A9D0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pt;height:16.05pt" o:ole="">
            <v:imagedata r:id="rId4" o:title=""/>
          </v:shape>
          <o:OLEObject Type="Embed" ProgID="Equation.DSMT4" ShapeID="_x0000_i1027" DrawAspect="Content" ObjectID="_1660979677" r:id="rId5"/>
        </w:object>
      </w:r>
      <w:r>
        <w:t xml:space="preserve"> </w:t>
      </w:r>
    </w:p>
    <w:p w14:paraId="3D98C8A6" w14:textId="799BA1B0" w:rsidR="0023372D" w:rsidRDefault="0023372D" w:rsidP="0023372D">
      <w:pPr>
        <w:pStyle w:val="MTDisplayEquation"/>
      </w:pPr>
      <w:r>
        <w:tab/>
      </w:r>
      <w:r w:rsidRPr="0023372D">
        <w:rPr>
          <w:position w:val="-248"/>
        </w:rPr>
        <w:object w:dxaOrig="3320" w:dyaOrig="5080" w14:anchorId="0A371324">
          <v:shape id="_x0000_i1030" type="#_x0000_t75" style="width:165.95pt;height:254pt" o:ole="">
            <v:imagedata r:id="rId6" o:title=""/>
          </v:shape>
          <o:OLEObject Type="Embed" ProgID="Equation.DSMT4" ShapeID="_x0000_i1030" DrawAspect="Content" ObjectID="_1660979678" r:id="rId7"/>
        </w:object>
      </w:r>
      <w:r>
        <w:t xml:space="preserve"> </w:t>
      </w:r>
    </w:p>
    <w:p w14:paraId="32BBBDDE" w14:textId="6230185C" w:rsidR="0023372D" w:rsidRDefault="0023372D" w:rsidP="0023372D">
      <w:pPr>
        <w:pStyle w:val="MTDisplayEquation"/>
      </w:pPr>
      <w:r>
        <w:tab/>
      </w:r>
      <w:r w:rsidR="0064581A" w:rsidRPr="0064581A">
        <w:rPr>
          <w:position w:val="-148"/>
        </w:rPr>
        <w:object w:dxaOrig="3200" w:dyaOrig="3080" w14:anchorId="4A745F3F">
          <v:shape id="_x0000_i1035" type="#_x0000_t75" style="width:160.05pt;height:153.9pt" o:ole="">
            <v:imagedata r:id="rId8" o:title=""/>
          </v:shape>
          <o:OLEObject Type="Embed" ProgID="Equation.DSMT4" ShapeID="_x0000_i1035" DrawAspect="Content" ObjectID="_1660979679" r:id="rId9"/>
        </w:object>
      </w:r>
      <w:r>
        <w:t xml:space="preserve"> </w:t>
      </w:r>
    </w:p>
    <w:p w14:paraId="51D69294" w14:textId="138CF259" w:rsidR="0023372D" w:rsidRDefault="0064581A" w:rsidP="0064581A">
      <w:pPr>
        <w:pStyle w:val="MTDisplayEquation"/>
      </w:pPr>
      <w:r>
        <w:lastRenderedPageBreak/>
        <w:tab/>
      </w:r>
      <w:r w:rsidR="00AD65C8" w:rsidRPr="00AD65C8">
        <w:rPr>
          <w:position w:val="-114"/>
        </w:rPr>
        <w:object w:dxaOrig="4020" w:dyaOrig="7520" w14:anchorId="04EDF659">
          <v:shape id="_x0000_i1041" type="#_x0000_t75" style="width:201pt;height:376.05pt" o:ole="">
            <v:imagedata r:id="rId10" o:title=""/>
          </v:shape>
          <o:OLEObject Type="Embed" ProgID="Equation.DSMT4" ShapeID="_x0000_i1041" DrawAspect="Content" ObjectID="_1660979680" r:id="rId11"/>
        </w:object>
      </w:r>
      <w:r>
        <w:t xml:space="preserve"> </w:t>
      </w:r>
    </w:p>
    <w:p w14:paraId="4767DC94" w14:textId="74277AFF" w:rsidR="00AD65C8" w:rsidRDefault="00AD65C8" w:rsidP="00E42410">
      <w:pPr>
        <w:pStyle w:val="MTDisplayEquation"/>
        <w:rPr>
          <w:rFonts w:hint="eastAsia"/>
        </w:rPr>
      </w:pPr>
    </w:p>
    <w:sectPr w:rsidR="00AD65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9F4"/>
    <w:rsid w:val="0023372D"/>
    <w:rsid w:val="005539F4"/>
    <w:rsid w:val="00554A65"/>
    <w:rsid w:val="0064581A"/>
    <w:rsid w:val="006A22F3"/>
    <w:rsid w:val="00AD65C8"/>
    <w:rsid w:val="00E42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FCB083"/>
  <w15:chartTrackingRefBased/>
  <w15:docId w15:val="{E8C45B6A-C832-47AD-8C69-1C6863E07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3372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337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2</TotalTime>
  <Pages>2</Pages>
  <Words>18</Words>
  <Characters>103</Characters>
  <Application>Microsoft Office Word</Application>
  <DocSecurity>0</DocSecurity>
  <Lines>1</Lines>
  <Paragraphs>1</Paragraphs>
  <ScaleCrop>false</ScaleCrop>
  <Company/>
  <LinksUpToDate>false</LinksUpToDate>
  <CharactersWithSpaces>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9-06T10:46:00Z</dcterms:created>
  <dcterms:modified xsi:type="dcterms:W3CDTF">2020-09-07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